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2825" w:rsidRPr="00D874EF" w:rsidRDefault="00222825" w:rsidP="00222825">
      <w:pPr>
        <w:rPr>
          <w:b/>
          <w:sz w:val="28"/>
          <w:szCs w:val="28"/>
          <w:lang w:val="fr-FR"/>
        </w:rPr>
      </w:pPr>
      <w:r w:rsidRPr="00D874EF">
        <w:rPr>
          <w:sz w:val="24"/>
          <w:szCs w:val="24"/>
          <w:lang w:val="fr-FR"/>
        </w:rPr>
        <w:t>Esquisse le graphique de chacune des fonctions suivantes et répond aux questions qui suivent.</w:t>
      </w:r>
    </w:p>
    <w:tbl>
      <w:tblPr>
        <w:tblStyle w:val="TableGri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2269"/>
        <w:gridCol w:w="2977"/>
        <w:gridCol w:w="2976"/>
        <w:gridCol w:w="2835"/>
        <w:gridCol w:w="135"/>
      </w:tblGrid>
      <w:tr w:rsidR="00BD61ED" w:rsidTr="0055390A">
        <w:tc>
          <w:tcPr>
            <w:tcW w:w="524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D61ED" w:rsidRPr="00C37011" w:rsidRDefault="00BD61ED" w:rsidP="00C37011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  <w:szCs w:val="28"/>
                <w:lang w:val="fr-FR"/>
              </w:rPr>
            </w:pPr>
            <w:r w:rsidRPr="00C37011"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  <w:t>Fonction Exponentielle</w:t>
            </w:r>
          </w:p>
        </w:tc>
        <w:tc>
          <w:tcPr>
            <w:tcW w:w="5946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D61ED" w:rsidRPr="00FB19AC" w:rsidRDefault="00BD61ED" w:rsidP="0025153D">
            <w:pPr>
              <w:pStyle w:val="ListParagraph"/>
              <w:ind w:firstLine="0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Réciproque</w:t>
            </w:r>
          </w:p>
        </w:tc>
      </w:tr>
      <w:tr w:rsidR="0025153D" w:rsidTr="00FB19AC"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C77EFF" w:rsidRDefault="00C77EFF" w:rsidP="0025153D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  <w:t>Equation :</w:t>
            </w:r>
          </w:p>
          <w:p w:rsidR="00C77EFF" w:rsidRDefault="00C77EFF" w:rsidP="0025153D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</w:p>
          <w:p w:rsidR="0025153D" w:rsidRPr="00C270A8" w:rsidRDefault="0025153D" w:rsidP="0025153D">
            <w:pPr>
              <w:ind w:firstLine="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sup>
                </m:sSup>
              </m:oMath>
            </m:oMathPara>
          </w:p>
          <w:p w:rsidR="00C270A8" w:rsidRDefault="00C270A8" w:rsidP="00C270A8">
            <w:pPr>
              <w:ind w:firstLine="34"/>
              <w:rPr>
                <w:lang w:val="fr-FR"/>
              </w:rPr>
            </w:pPr>
          </w:p>
          <w:p w:rsidR="00C270A8" w:rsidRDefault="00C270A8" w:rsidP="004C6D68">
            <w:pPr>
              <w:ind w:firstLine="0"/>
              <w:rPr>
                <w:lang w:val="fr-FR"/>
              </w:rPr>
            </w:pPr>
            <w:r>
              <w:rPr>
                <w:lang w:val="fr-FR"/>
              </w:rPr>
              <w:t>Note pour la calculatrice :</w:t>
            </w:r>
          </w:p>
          <w:p w:rsidR="00C270A8" w:rsidRPr="00C270A8" w:rsidRDefault="004C6D68" w:rsidP="004C6D68">
            <w:pPr>
              <w:ind w:firstLine="0"/>
              <w:rPr>
                <w:noProof/>
                <w:lang w:eastAsia="en-CA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6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8pt;height:23.2pt" o:ole="">
                  <v:imagedata r:id="rId9" o:title=""/>
                </v:shape>
                <o:OLEObject Type="Embed" ProgID="Equation.DSMT4" ShapeID="_x0000_i1025" DrawAspect="Content" ObjectID="_1456171395" r:id="rId10"/>
              </w:object>
            </w: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49947CC3" wp14:editId="6083153C">
                  <wp:extent cx="1834978" cy="1858503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C77EFF" w:rsidRDefault="00C77EFF" w:rsidP="00C77EFF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  <w:t>Equation :</w:t>
            </w:r>
          </w:p>
          <w:p w:rsidR="00C77EFF" w:rsidRDefault="00C77EFF" w:rsidP="00C77EFF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</w:p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25153D" w:rsidRDefault="0025153D" w:rsidP="002332A7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1FD29B2E" wp14:editId="6D97FB44">
                  <wp:extent cx="1834978" cy="1858503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153D" w:rsidTr="00FB19AC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5153D" w:rsidRPr="008C43A6" w:rsidRDefault="0025153D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5153D" w:rsidRPr="008C43A6" w:rsidRDefault="0025153D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5153D" w:rsidRPr="008C43A6" w:rsidRDefault="0025153D" w:rsidP="00CC03FF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5153D" w:rsidRPr="008C43A6" w:rsidRDefault="0025153D" w:rsidP="00CC03FF">
            <w:pPr>
              <w:ind w:left="450" w:hanging="45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</w:p>
        </w:tc>
      </w:tr>
      <w:tr w:rsidR="0025153D" w:rsidRPr="000E465D" w:rsidTr="00FB19AC">
        <w:tc>
          <w:tcPr>
            <w:tcW w:w="2269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a) Le nombre </w:t>
            </w:r>
          </w:p>
          <w:p w:rsidR="0025153D" w:rsidRPr="00222825" w:rsidRDefault="0025153D" w:rsidP="00CC03FF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5153D" w:rsidRPr="00E76DF0" w:rsidRDefault="0025153D" w:rsidP="00CC03FF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5153D" w:rsidRPr="00931B7A" w:rsidTr="00FB19AC">
        <w:tc>
          <w:tcPr>
            <w:tcW w:w="2269" w:type="dxa"/>
            <w:tcBorders>
              <w:top w:val="double" w:sz="4" w:space="0" w:color="auto"/>
            </w:tcBorders>
          </w:tcPr>
          <w:p w:rsidR="0025153D" w:rsidRPr="00222825" w:rsidRDefault="0025153D" w:rsidP="0025153D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>b) A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 à O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5153D" w:rsidRPr="008C43A6" w:rsidRDefault="0025153D" w:rsidP="00CC03FF">
            <w:pPr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5153D" w:rsidRPr="000E465D" w:rsidTr="00FB19AC">
        <w:tc>
          <w:tcPr>
            <w:tcW w:w="2269" w:type="dxa"/>
            <w:tcBorders>
              <w:top w:val="double" w:sz="4" w:space="0" w:color="auto"/>
            </w:tcBorders>
          </w:tcPr>
          <w:p w:rsidR="0025153D" w:rsidRPr="00222825" w:rsidRDefault="0025153D" w:rsidP="00CC03FF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>c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) le nombre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5153D" w:rsidRPr="008C43A6" w:rsidRDefault="0025153D" w:rsidP="00CC03FF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5153D" w:rsidTr="00FB19AC">
        <w:tc>
          <w:tcPr>
            <w:tcW w:w="2269" w:type="dxa"/>
            <w:tcBorders>
              <w:top w:val="double" w:sz="4" w:space="0" w:color="auto"/>
            </w:tcBorders>
          </w:tcPr>
          <w:p w:rsidR="0025153D" w:rsidRPr="00222825" w:rsidRDefault="0025153D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5153D" w:rsidTr="00FB19AC">
        <w:tc>
          <w:tcPr>
            <w:tcW w:w="2269" w:type="dxa"/>
            <w:tcBorders>
              <w:top w:val="double" w:sz="4" w:space="0" w:color="auto"/>
            </w:tcBorders>
          </w:tcPr>
          <w:p w:rsidR="0025153D" w:rsidRPr="00222825" w:rsidRDefault="0025153D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25153D" w:rsidRPr="000E465D" w:rsidTr="00FB19AC">
        <w:tc>
          <w:tcPr>
            <w:tcW w:w="2269" w:type="dxa"/>
            <w:tcBorders>
              <w:top w:val="double" w:sz="4" w:space="0" w:color="auto"/>
            </w:tcBorders>
          </w:tcPr>
          <w:p w:rsidR="0025153D" w:rsidRPr="00D33000" w:rsidRDefault="0025153D" w:rsidP="009045F8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25153D" w:rsidRDefault="0025153D" w:rsidP="00CC03FF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RPr="00FB19AC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jc w:val="center"/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426509" w:rsidRDefault="00A76347" w:rsidP="009045F8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219" w:dyaOrig="360">
                <v:shape id="_x0000_i1026" type="#_x0000_t75" style="width:79.2pt;height:23.2pt" o:ole="">
                  <v:imagedata r:id="rId12" o:title=""/>
                </v:shape>
                <o:OLEObject Type="Embed" ProgID="Equation.DSMT4" ShapeID="_x0000_i1026" DrawAspect="Content" ObjectID="_1456171396" r:id="rId13"/>
              </w:objec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426509" w:rsidRDefault="00A76347" w:rsidP="009045F8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200" w:dyaOrig="360">
                <v:shape id="_x0000_i1027" type="#_x0000_t75" style="width:77.6pt;height:23.2pt" o:ole="">
                  <v:imagedata r:id="rId14" o:title=""/>
                </v:shape>
                <o:OLEObject Type="Embed" ProgID="Equation.DSMT4" ShapeID="_x0000_i1027" DrawAspect="Content" ObjectID="_1456171397" r:id="rId15"/>
              </w:objec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FB19AC" w:rsidRDefault="00A76347" w:rsidP="009045F8">
            <w:pPr>
              <w:pStyle w:val="ListParagraph"/>
              <w:numPr>
                <w:ilvl w:val="0"/>
                <w:numId w:val="1"/>
              </w:numPr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359" w:dyaOrig="360">
                <v:shape id="_x0000_i1028" type="#_x0000_t75" style="width:88pt;height:23.2pt" o:ole="">
                  <v:imagedata r:id="rId16" o:title=""/>
                </v:shape>
                <o:OLEObject Type="Embed" ProgID="Equation.DSMT4" ShapeID="_x0000_i1028" DrawAspect="Content" ObjectID="_1456171398" r:id="rId17"/>
              </w:object>
            </w:r>
          </w:p>
        </w:tc>
      </w:tr>
      <w:tr w:rsidR="00A76347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>
              <w:rPr>
                <w:noProof/>
                <w:lang w:val="en-CA" w:eastAsia="en-CA"/>
              </w:rPr>
              <w:t>Trace le graphique de:</w:t>
            </w:r>
          </w:p>
          <w:p w:rsidR="00A76347" w:rsidRDefault="00A76347" w:rsidP="009045F8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  <w:p w:rsidR="00A76347" w:rsidRDefault="00A76347" w:rsidP="009045F8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180" w:dyaOrig="360">
                <v:shape id="_x0000_i1029" type="#_x0000_t75" style="width:96.8pt;height:29.6pt" o:ole="">
                  <v:imagedata r:id="rId18" o:title=""/>
                </v:shape>
                <o:OLEObject Type="Embed" ProgID="Equation.DSMT4" ShapeID="_x0000_i1029" DrawAspect="Content" ObjectID="_1456171399" r:id="rId19"/>
              </w:object>
            </w:r>
            <w:r>
              <w:rPr>
                <w:noProof/>
                <w:lang w:val="en-CA" w:eastAsia="en-CA"/>
              </w:rPr>
              <w:t xml:space="preserve"> </w:t>
            </w:r>
          </w:p>
          <w:p w:rsidR="00A76347" w:rsidRDefault="00A76347" w:rsidP="009045F8">
            <w:pPr>
              <w:rPr>
                <w:lang w:eastAsia="en-CA"/>
              </w:rPr>
            </w:pPr>
          </w:p>
          <w:p w:rsidR="00A76347" w:rsidRPr="00C07A10" w:rsidRDefault="00A76347" w:rsidP="009045F8">
            <w:pPr>
              <w:jc w:val="center"/>
              <w:rPr>
                <w:lang w:eastAsia="en-CA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34CE92E4" wp14:editId="73E60DC4">
                  <wp:extent cx="1834978" cy="1858503"/>
                  <wp:effectExtent l="0" t="0" r="0" b="889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5BAB0958" wp14:editId="4B925972">
                  <wp:extent cx="1834978" cy="1858503"/>
                  <wp:effectExtent l="0" t="0" r="0" b="889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487E5A82" wp14:editId="3262FCE0">
                  <wp:extent cx="1834978" cy="1858503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347" w:rsidRPr="008C43A6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a = ______ ; b = ______ </w: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a = ______ ; b = ______ </w: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a = _____ ; b = ______ </w:t>
            </w:r>
          </w:p>
        </w:tc>
      </w:tr>
      <w:tr w:rsidR="00A76347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a) 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#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 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Pr="00E76DF0" w:rsidRDefault="00A76347" w:rsidP="009045F8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b) 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#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Pr="008C43A6" w:rsidRDefault="00A76347" w:rsidP="009045F8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c) 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O à O 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RPr="000E465D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A76347" w:rsidRPr="00D33000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Pr="00E935FA" w:rsidRDefault="00A76347" w:rsidP="009045F8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</w:tbl>
    <w:p w:rsidR="00B0306F" w:rsidRDefault="00B0306F">
      <w:pPr>
        <w:rPr>
          <w:lang w:val="fr-FR"/>
        </w:rPr>
      </w:pPr>
    </w:p>
    <w:p w:rsidR="00A76347" w:rsidRDefault="00A76347" w:rsidP="00BD61ED">
      <w:pPr>
        <w:spacing w:after="0" w:line="240" w:lineRule="auto"/>
        <w:rPr>
          <w:sz w:val="8"/>
          <w:szCs w:val="8"/>
          <w:lang w:val="fr-FR"/>
        </w:rPr>
      </w:pPr>
    </w:p>
    <w:p w:rsidR="00BD61ED" w:rsidRPr="00BD61ED" w:rsidRDefault="00BD61ED" w:rsidP="00BD61ED">
      <w:pPr>
        <w:spacing w:after="0" w:line="240" w:lineRule="auto"/>
        <w:rPr>
          <w:sz w:val="8"/>
          <w:szCs w:val="8"/>
          <w:lang w:val="fr-FR"/>
        </w:rPr>
      </w:pPr>
    </w:p>
    <w:tbl>
      <w:tblPr>
        <w:tblStyle w:val="TableGri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2269"/>
        <w:gridCol w:w="2977"/>
        <w:gridCol w:w="2976"/>
        <w:gridCol w:w="2835"/>
        <w:gridCol w:w="135"/>
      </w:tblGrid>
      <w:tr w:rsidR="00BD61ED" w:rsidRPr="00FB19AC" w:rsidTr="00031E34">
        <w:tc>
          <w:tcPr>
            <w:tcW w:w="524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D61ED" w:rsidRPr="00C37011" w:rsidRDefault="00BD61ED" w:rsidP="00C37011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  <w:szCs w:val="28"/>
                <w:lang w:val="fr-FR"/>
              </w:rPr>
            </w:pPr>
            <w:r w:rsidRPr="00C37011"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  <w:t>Fonction Exponentielle</w:t>
            </w:r>
          </w:p>
        </w:tc>
        <w:tc>
          <w:tcPr>
            <w:tcW w:w="5946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D61ED" w:rsidRPr="00FB19AC" w:rsidRDefault="00BD61ED" w:rsidP="009045F8">
            <w:pPr>
              <w:pStyle w:val="ListParagraph"/>
              <w:ind w:firstLine="0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Réciproque</w:t>
            </w:r>
          </w:p>
        </w:tc>
      </w:tr>
      <w:tr w:rsidR="00A76347" w:rsidTr="009045F8"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  <w:t>Equation :</w:t>
            </w:r>
          </w:p>
          <w:p w:rsidR="00A76347" w:rsidRDefault="00A76347" w:rsidP="009045F8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</w:p>
          <w:p w:rsidR="007C4189" w:rsidRDefault="00A76347" w:rsidP="009045F8">
            <w:pPr>
              <w:ind w:firstLine="0"/>
              <w:jc w:val="center"/>
              <w:rPr>
                <w:b/>
                <w:sz w:val="28"/>
                <w:szCs w:val="28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fr-FR"/>
                      </w:rPr>
                      <m:t>x</m:t>
                    </m:r>
                  </m:sup>
                </m:sSup>
              </m:oMath>
            </m:oMathPara>
          </w:p>
          <w:p w:rsidR="007C4189" w:rsidRDefault="007C4189" w:rsidP="007C4189">
            <w:pPr>
              <w:rPr>
                <w:sz w:val="28"/>
                <w:szCs w:val="28"/>
                <w:lang w:val="fr-FR"/>
              </w:rPr>
            </w:pPr>
          </w:p>
          <w:p w:rsidR="007C4189" w:rsidRPr="004C6D68" w:rsidRDefault="004C6D68" w:rsidP="004C6D68">
            <w:pPr>
              <w:ind w:firstLine="0"/>
              <w:rPr>
                <w:lang w:val="fr-FR"/>
              </w:rPr>
            </w:pPr>
            <w:r>
              <w:rPr>
                <w:lang w:val="fr-FR"/>
              </w:rPr>
              <w:t>Note pour la calculatrice :</w:t>
            </w:r>
          </w:p>
          <w:p w:rsidR="007C4189" w:rsidRDefault="004C6D68" w:rsidP="004C6D68">
            <w:pPr>
              <w:ind w:firstLine="0"/>
              <w:rPr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359" w:dyaOrig="360">
                <v:shape id="_x0000_i1030" type="#_x0000_t75" style="width:112pt;height:29.6pt" o:ole="">
                  <v:imagedata r:id="rId20" o:title=""/>
                </v:shape>
                <o:OLEObject Type="Embed" ProgID="Equation.DSMT4" ShapeID="_x0000_i1030" DrawAspect="Content" ObjectID="_1456171400" r:id="rId21"/>
              </w:object>
            </w:r>
          </w:p>
          <w:p w:rsidR="00A76347" w:rsidRPr="007C4189" w:rsidRDefault="00A76347" w:rsidP="007C4189">
            <w:pPr>
              <w:rPr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2F8B7D97" wp14:editId="155DD3D0">
                  <wp:extent cx="1834978" cy="1858503"/>
                  <wp:effectExtent l="0" t="0" r="0" b="889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  <w:t>Equation :</w:t>
            </w:r>
          </w:p>
          <w:p w:rsidR="00A76347" w:rsidRDefault="00A76347" w:rsidP="009045F8">
            <w:pPr>
              <w:ind w:firstLine="0"/>
              <w:jc w:val="center"/>
              <w:rPr>
                <w:rFonts w:eastAsiaTheme="minorEastAsia"/>
                <w:b/>
                <w:bCs/>
                <w:iCs/>
                <w:sz w:val="28"/>
                <w:szCs w:val="28"/>
                <w:lang w:val="fr-FR"/>
              </w:rPr>
            </w:pPr>
          </w:p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  <w:bottom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4B9390C1" wp14:editId="77250CCF">
                  <wp:extent cx="1834978" cy="1858503"/>
                  <wp:effectExtent l="0" t="0" r="0" b="889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6347" w:rsidRPr="008C43A6" w:rsidTr="009045F8"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A76347" w:rsidRPr="008C43A6" w:rsidRDefault="00A76347" w:rsidP="009045F8">
            <w:pPr>
              <w:ind w:left="450" w:hanging="450"/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</w:p>
        </w:tc>
      </w:tr>
      <w:tr w:rsidR="00A76347" w:rsidRPr="000E465D" w:rsidTr="009045F8">
        <w:tc>
          <w:tcPr>
            <w:tcW w:w="2269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a) Le nombre </w:t>
            </w:r>
          </w:p>
          <w:p w:rsidR="00A76347" w:rsidRPr="00222825" w:rsidRDefault="00A76347" w:rsidP="009045F8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Pr="00E76DF0" w:rsidRDefault="00A76347" w:rsidP="009045F8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>b) A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 à O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Pr="008C43A6" w:rsidRDefault="00A76347" w:rsidP="009045F8">
            <w:pPr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RPr="000E465D" w:rsidTr="009045F8"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>c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) le nombre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Pr="008C43A6" w:rsidRDefault="00A76347" w:rsidP="009045F8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Tr="009045F8">
        <w:tc>
          <w:tcPr>
            <w:tcW w:w="2269" w:type="dxa"/>
            <w:tcBorders>
              <w:top w:val="double" w:sz="4" w:space="0" w:color="auto"/>
            </w:tcBorders>
          </w:tcPr>
          <w:p w:rsidR="00A76347" w:rsidRPr="00222825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A76347" w:rsidRPr="000E465D" w:rsidTr="009045F8">
        <w:tc>
          <w:tcPr>
            <w:tcW w:w="2269" w:type="dxa"/>
            <w:tcBorders>
              <w:top w:val="double" w:sz="4" w:space="0" w:color="auto"/>
            </w:tcBorders>
          </w:tcPr>
          <w:p w:rsidR="00A76347" w:rsidRPr="00D33000" w:rsidRDefault="00A76347" w:rsidP="009045F8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0" w:type="dxa"/>
            <w:gridSpan w:val="2"/>
            <w:tcBorders>
              <w:top w:val="double" w:sz="4" w:space="0" w:color="auto"/>
            </w:tcBorders>
          </w:tcPr>
          <w:p w:rsidR="00A76347" w:rsidRDefault="00A76347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RPr="00FB19AC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jc w:val="center"/>
              <w:rPr>
                <w:rFonts w:ascii="Calibri" w:eastAsia="Calibri" w:hAnsi="Calibri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426509" w:rsidRDefault="00DC7C13" w:rsidP="00C37011">
            <w:pPr>
              <w:pStyle w:val="ListParagraph"/>
              <w:numPr>
                <w:ilvl w:val="0"/>
                <w:numId w:val="4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160" w:dyaOrig="360">
                <v:shape id="_x0000_i1031" type="#_x0000_t75" style="width:75.2pt;height:23.2pt" o:ole="">
                  <v:imagedata r:id="rId22" o:title=""/>
                </v:shape>
                <o:OLEObject Type="Embed" ProgID="Equation.DSMT4" ShapeID="_x0000_i1031" DrawAspect="Content" ObjectID="_1456171401" r:id="rId23"/>
              </w:objec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426509" w:rsidRDefault="00DC7C13" w:rsidP="00C37011">
            <w:pPr>
              <w:pStyle w:val="ListParagraph"/>
              <w:numPr>
                <w:ilvl w:val="0"/>
                <w:numId w:val="4"/>
              </w:numPr>
              <w:jc w:val="center"/>
              <w:rPr>
                <w:b/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140" w:dyaOrig="360">
                <v:shape id="_x0000_i1032" type="#_x0000_t75" style="width:73.6pt;height:23.2pt" o:ole="">
                  <v:imagedata r:id="rId24" o:title=""/>
                </v:shape>
                <o:OLEObject Type="Embed" ProgID="Equation.DSMT4" ShapeID="_x0000_i1032" DrawAspect="Content" ObjectID="_1456171402" r:id="rId25"/>
              </w:objec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FB19AC" w:rsidRDefault="00DC7C13" w:rsidP="00C37011">
            <w:pPr>
              <w:pStyle w:val="ListParagraph"/>
              <w:numPr>
                <w:ilvl w:val="0"/>
                <w:numId w:val="4"/>
              </w:numPr>
              <w:jc w:val="center"/>
              <w:rPr>
                <w:rFonts w:eastAsiaTheme="minorEastAsia"/>
                <w:b/>
                <w:sz w:val="28"/>
                <w:szCs w:val="28"/>
                <w:lang w:val="fr-FR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280" w:dyaOrig="360">
                <v:shape id="_x0000_i1033" type="#_x0000_t75" style="width:82.4pt;height:23.2pt" o:ole="">
                  <v:imagedata r:id="rId26" o:title=""/>
                </v:shape>
                <o:OLEObject Type="Embed" ProgID="Equation.DSMT4" ShapeID="_x0000_i1033" DrawAspect="Content" ObjectID="_1456171403" r:id="rId27"/>
              </w:object>
            </w:r>
          </w:p>
        </w:tc>
      </w:tr>
      <w:tr w:rsidR="00DC7C13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  <w:bottom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>
              <w:rPr>
                <w:noProof/>
                <w:lang w:val="en-CA" w:eastAsia="en-CA"/>
              </w:rPr>
              <w:t>Trace le graphique de:</w:t>
            </w:r>
          </w:p>
          <w:p w:rsidR="00DC7C13" w:rsidRDefault="00DC7C13" w:rsidP="009045F8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</w:p>
          <w:p w:rsidR="00DC7C13" w:rsidRDefault="00C37011" w:rsidP="009045F8">
            <w:pPr>
              <w:pStyle w:val="ListParagraph"/>
              <w:ind w:left="0" w:firstLine="0"/>
              <w:rPr>
                <w:noProof/>
                <w:lang w:val="en-CA" w:eastAsia="en-CA"/>
              </w:rPr>
            </w:pPr>
            <w:r w:rsidRPr="00C07A10">
              <w:rPr>
                <w:noProof/>
                <w:position w:val="-12"/>
                <w:lang w:val="en-CA" w:eastAsia="en-CA"/>
              </w:rPr>
              <w:object w:dxaOrig="1180" w:dyaOrig="360">
                <v:shape id="_x0000_i1034" type="#_x0000_t75" style="width:96.8pt;height:29.6pt" o:ole="">
                  <v:imagedata r:id="rId28" o:title=""/>
                </v:shape>
                <o:OLEObject Type="Embed" ProgID="Equation.DSMT4" ShapeID="_x0000_i1034" DrawAspect="Content" ObjectID="_1456171404" r:id="rId29"/>
              </w:object>
            </w:r>
            <w:r w:rsidR="00DC7C13">
              <w:rPr>
                <w:noProof/>
                <w:lang w:val="en-CA" w:eastAsia="en-CA"/>
              </w:rPr>
              <w:t xml:space="preserve"> </w:t>
            </w:r>
          </w:p>
          <w:p w:rsidR="00DC7C13" w:rsidRDefault="00DC7C13" w:rsidP="009045F8">
            <w:pPr>
              <w:rPr>
                <w:lang w:eastAsia="en-CA"/>
              </w:rPr>
            </w:pPr>
          </w:p>
          <w:p w:rsidR="00DC7C13" w:rsidRPr="00C07A10" w:rsidRDefault="00DC7C13" w:rsidP="009045F8">
            <w:pPr>
              <w:jc w:val="center"/>
              <w:rPr>
                <w:lang w:eastAsia="en-CA"/>
              </w:rPr>
            </w:pPr>
          </w:p>
        </w:tc>
        <w:tc>
          <w:tcPr>
            <w:tcW w:w="2977" w:type="dxa"/>
            <w:tcBorders>
              <w:top w:val="double" w:sz="4" w:space="0" w:color="auto"/>
              <w:bottom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28601388" wp14:editId="08DA21F3">
                  <wp:extent cx="1834978" cy="1858503"/>
                  <wp:effectExtent l="0" t="0" r="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6" w:type="dxa"/>
            <w:tcBorders>
              <w:top w:val="double" w:sz="4" w:space="0" w:color="auto"/>
              <w:bottom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33551D14" wp14:editId="63494BC6">
                  <wp:extent cx="1834978" cy="1858503"/>
                  <wp:effectExtent l="0" t="0" r="0" b="889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double" w:sz="4" w:space="0" w:color="auto"/>
              <w:bottom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noProof/>
                <w:lang w:val="en-CA" w:eastAsia="en-CA"/>
              </w:rPr>
              <w:drawing>
                <wp:inline distT="0" distB="0" distL="0" distR="0" wp14:anchorId="0DECDE06" wp14:editId="530E3FA8">
                  <wp:extent cx="1834978" cy="1858503"/>
                  <wp:effectExtent l="0" t="0" r="0" b="889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6260" cy="18598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7C13" w:rsidRPr="008C43A6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8C43A6" w:rsidRDefault="00DC7C13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97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8C43A6" w:rsidRDefault="00DC7C13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a = ______ ; b = ______ </w:t>
            </w:r>
          </w:p>
        </w:tc>
        <w:tc>
          <w:tcPr>
            <w:tcW w:w="297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8C43A6" w:rsidRDefault="00DC7C13" w:rsidP="009045F8">
            <w:pPr>
              <w:pStyle w:val="ListParagraph"/>
              <w:ind w:left="0" w:firstLine="0"/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a = ______ ; b = ______ </w: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7C13" w:rsidRPr="008C43A6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a = _____ ; b = ______ </w:t>
            </w:r>
          </w:p>
        </w:tc>
      </w:tr>
      <w:tr w:rsidR="008A5475" w:rsidRPr="000E465D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8A5475" w:rsidRPr="00222825" w:rsidRDefault="008A5475" w:rsidP="0024458F">
            <w:pPr>
              <w:ind w:left="34" w:firstLine="0"/>
              <w:rPr>
                <w:rFonts w:ascii="Times New Roman" w:eastAsiaTheme="minorEastAsia" w:hAnsi="Times New Roman" w:cs="Times New Roman"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Réécris </w:t>
            </w:r>
            <w:r w:rsidR="00C37011">
              <w:rPr>
                <w:rFonts w:ascii="Times New Roman" w:eastAsiaTheme="minorEastAsia" w:hAnsi="Times New Roman" w:cs="Times New Roman"/>
                <w:lang w:val="fr-FR"/>
              </w:rPr>
              <w:t>sous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 la notation de « ln »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8A5475" w:rsidRPr="00E76DF0" w:rsidRDefault="008A5475" w:rsidP="009045F8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8A5475" w:rsidRDefault="008A5475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8A5475" w:rsidRDefault="008A5475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DC7C13" w:rsidRPr="00222825" w:rsidRDefault="00DC7C13" w:rsidP="00DC7C13">
            <w:pPr>
              <w:ind w:left="450" w:hanging="45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a) 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#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 d’A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DC7C13" w:rsidRPr="00E76DF0" w:rsidRDefault="00DC7C13" w:rsidP="009045F8">
            <w:pPr>
              <w:ind w:left="450" w:hanging="45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DC7C13" w:rsidRPr="00222825" w:rsidRDefault="00DC7C13" w:rsidP="00DC7C13">
            <w:pPr>
              <w:ind w:firstLine="0"/>
              <w:rPr>
                <w:rFonts w:ascii="Times New Roman" w:eastAsiaTheme="minorEastAsia" w:hAnsi="Times New Roman" w:cs="Times New Roman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b) 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#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 d’O à O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DC7C13" w:rsidRPr="008C43A6" w:rsidRDefault="00DC7C13" w:rsidP="009045F8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DC7C13" w:rsidRPr="00222825" w:rsidRDefault="00DC7C13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>
              <w:rPr>
                <w:rFonts w:ascii="Times New Roman" w:eastAsiaTheme="minorEastAsia" w:hAnsi="Times New Roman" w:cs="Times New Roman"/>
                <w:lang w:val="fr-FR"/>
              </w:rPr>
              <w:t xml:space="preserve">c) </w:t>
            </w: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O à O 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DC7C13" w:rsidRPr="00222825" w:rsidRDefault="00DC7C13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d) Domain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DC7C13" w:rsidRPr="00222825" w:rsidRDefault="00DC7C13" w:rsidP="009045F8">
            <w:pPr>
              <w:ind w:firstLine="0"/>
              <w:rPr>
                <w:rFonts w:ascii="Times New Roman" w:eastAsiaTheme="minorEastAsia" w:hAnsi="Times New Roman" w:cs="Times New Roman"/>
                <w:b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>e) Image</w:t>
            </w:r>
            <w:r>
              <w:rPr>
                <w:rFonts w:ascii="Times New Roman" w:eastAsiaTheme="minorEastAsia" w:hAnsi="Times New Roman" w:cs="Times New Roman"/>
                <w:lang w:val="fr-FR"/>
              </w:rPr>
              <w:t>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ind w:firstLine="0"/>
              <w:rPr>
                <w:rFonts w:eastAsiaTheme="minorEastAsia"/>
                <w:b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  <w:tr w:rsidR="00DC7C13" w:rsidRPr="000E465D" w:rsidTr="009045F8">
        <w:trPr>
          <w:gridAfter w:val="1"/>
          <w:wAfter w:w="135" w:type="dxa"/>
        </w:trPr>
        <w:tc>
          <w:tcPr>
            <w:tcW w:w="2269" w:type="dxa"/>
            <w:tcBorders>
              <w:top w:val="double" w:sz="4" w:space="0" w:color="auto"/>
            </w:tcBorders>
          </w:tcPr>
          <w:p w:rsidR="00DC7C13" w:rsidRPr="00D33000" w:rsidRDefault="00DC7C13" w:rsidP="009045F8">
            <w:pPr>
              <w:ind w:firstLine="0"/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</w:pPr>
            <w:r w:rsidRPr="00222825">
              <w:rPr>
                <w:rFonts w:ascii="Times New Roman" w:eastAsiaTheme="minorEastAsia" w:hAnsi="Times New Roman" w:cs="Times New Roman"/>
                <w:lang w:val="fr-FR"/>
              </w:rPr>
              <w:t xml:space="preserve">f) </w:t>
            </w:r>
            <w:r w:rsidRPr="00D33000">
              <w:rPr>
                <w:rFonts w:ascii="Times New Roman" w:eastAsiaTheme="minorEastAsia" w:hAnsi="Times New Roman" w:cs="Times New Roman"/>
                <w:sz w:val="20"/>
                <w:szCs w:val="20"/>
                <w:lang w:val="fr-FR"/>
              </w:rPr>
              <w:t>Décrit le comportement aux extrémités :</w:t>
            </w:r>
          </w:p>
        </w:tc>
        <w:tc>
          <w:tcPr>
            <w:tcW w:w="2977" w:type="dxa"/>
            <w:tcBorders>
              <w:top w:val="double" w:sz="4" w:space="0" w:color="auto"/>
            </w:tcBorders>
          </w:tcPr>
          <w:p w:rsidR="00DC7C13" w:rsidRPr="00E935FA" w:rsidRDefault="00DC7C13" w:rsidP="009045F8">
            <w:pPr>
              <w:ind w:firstLine="0"/>
              <w:rPr>
                <w:rFonts w:eastAsiaTheme="minorEastAsia"/>
                <w:sz w:val="24"/>
                <w:szCs w:val="24"/>
                <w:lang w:val="fr-FR"/>
              </w:rPr>
            </w:pPr>
          </w:p>
        </w:tc>
        <w:tc>
          <w:tcPr>
            <w:tcW w:w="2976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2835" w:type="dxa"/>
            <w:tcBorders>
              <w:top w:val="double" w:sz="4" w:space="0" w:color="auto"/>
            </w:tcBorders>
          </w:tcPr>
          <w:p w:rsidR="00DC7C13" w:rsidRDefault="00DC7C13" w:rsidP="009045F8">
            <w:pPr>
              <w:pStyle w:val="ListParagraph"/>
              <w:ind w:left="0" w:firstLine="0"/>
              <w:rPr>
                <w:b/>
                <w:sz w:val="28"/>
                <w:szCs w:val="28"/>
                <w:lang w:val="fr-FR"/>
              </w:rPr>
            </w:pPr>
          </w:p>
        </w:tc>
      </w:tr>
    </w:tbl>
    <w:p w:rsidR="000E465D" w:rsidRDefault="000E465D">
      <w:pPr>
        <w:rPr>
          <w:lang w:val="fr-FR"/>
        </w:rPr>
      </w:pPr>
    </w:p>
    <w:p w:rsidR="00A76347" w:rsidRPr="00EA1054" w:rsidRDefault="000E465D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A1054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Idées Principales :</w:t>
      </w:r>
    </w:p>
    <w:p w:rsidR="000E465D" w:rsidRPr="00EA1054" w:rsidRDefault="000E465D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A1054">
        <w:rPr>
          <w:rFonts w:ascii="Times New Roman" w:hAnsi="Times New Roman" w:cs="Times New Roman"/>
          <w:sz w:val="28"/>
          <w:szCs w:val="28"/>
          <w:lang w:val="fr-FR"/>
        </w:rPr>
        <w:t xml:space="preserve">Généralise les caractéristiques suivant pour une fonction logarithmiques :  </w:t>
      </w:r>
      <w:r w:rsidR="00EA1054" w:rsidRPr="00EA1054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500" w:dyaOrig="360">
          <v:shape id="_x0000_i1035" type="#_x0000_t75" style="width:95.2pt;height:23.2pt" o:ole="">
            <v:imagedata r:id="rId30" o:title=""/>
          </v:shape>
          <o:OLEObject Type="Embed" ProgID="Equation.DSMT4" ShapeID="_x0000_i1035" DrawAspect="Content" ObjectID="_1456171405" r:id="rId31"/>
        </w:object>
      </w:r>
      <w:r w:rsidRPr="00EA105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8A36A4" w:rsidRPr="00EA1054">
        <w:rPr>
          <w:rFonts w:ascii="Times New Roman" w:hAnsi="Times New Roman" w:cs="Times New Roman"/>
          <w:sz w:val="28"/>
          <w:szCs w:val="28"/>
          <w:lang w:val="fr-FR"/>
        </w:rPr>
        <w:t xml:space="preserve">où </w:t>
      </w:r>
    </w:p>
    <w:p w:rsidR="008A36A4" w:rsidRPr="00EA1054" w:rsidRDefault="00EA1054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A1054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2840" w:dyaOrig="320">
          <v:shape id="_x0000_i1036" type="#_x0000_t75" style="width:206.4pt;height:23.2pt" o:ole="">
            <v:imagedata r:id="rId32" o:title=""/>
          </v:shape>
          <o:OLEObject Type="Embed" ProgID="Equation.DSMT4" ShapeID="_x0000_i1036" DrawAspect="Content" ObjectID="_1456171406" r:id="rId33"/>
        </w:object>
      </w:r>
      <w:r w:rsidR="008A36A4" w:rsidRPr="00EA105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bookmarkStart w:id="0" w:name="_GoBack"/>
      <w:bookmarkEnd w:id="0"/>
    </w:p>
    <w:p w:rsidR="00EA1054" w:rsidRPr="0011211C" w:rsidRDefault="00EA1054">
      <w:pPr>
        <w:rPr>
          <w:rFonts w:ascii="Times New Roman" w:hAnsi="Times New Roman" w:cs="Times New Roman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9"/>
        <w:gridCol w:w="1701"/>
        <w:gridCol w:w="5946"/>
      </w:tblGrid>
      <w:tr w:rsidR="0011211C" w:rsidRPr="0011211C" w:rsidTr="00487F89">
        <w:tc>
          <w:tcPr>
            <w:tcW w:w="3369" w:type="dxa"/>
            <w:vAlign w:val="center"/>
          </w:tcPr>
          <w:p w:rsid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11211C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Abscisse à l’origine</w:t>
            </w:r>
          </w:p>
          <w:p w:rsidR="0011211C" w:rsidRP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647" w:type="dxa"/>
            <w:gridSpan w:val="2"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11211C" w:rsidRPr="0011211C" w:rsidTr="00487F89">
        <w:tc>
          <w:tcPr>
            <w:tcW w:w="3369" w:type="dxa"/>
            <w:vAlign w:val="center"/>
          </w:tcPr>
          <w:p w:rsid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11211C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Nombre d’ordonnée à l’origine</w:t>
            </w:r>
          </w:p>
          <w:p w:rsidR="0011211C" w:rsidRP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647" w:type="dxa"/>
            <w:gridSpan w:val="2"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11211C" w:rsidRPr="0011211C" w:rsidTr="00487F89">
        <w:trPr>
          <w:trHeight w:val="512"/>
        </w:trPr>
        <w:tc>
          <w:tcPr>
            <w:tcW w:w="3369" w:type="dxa"/>
            <w:vMerge w:val="restart"/>
            <w:vAlign w:val="center"/>
          </w:tcPr>
          <w:p w:rsid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11211C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Comportement aux extrémités</w:t>
            </w:r>
          </w:p>
          <w:p w:rsidR="0011211C" w:rsidRP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1701" w:type="dxa"/>
            <w:vAlign w:val="center"/>
          </w:tcPr>
          <w:p w:rsidR="0011211C" w:rsidRPr="00487F89" w:rsidRDefault="0011211C" w:rsidP="00487F89">
            <w:pPr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487F89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Si a &lt; 0</w:t>
            </w:r>
          </w:p>
        </w:tc>
        <w:tc>
          <w:tcPr>
            <w:tcW w:w="5946" w:type="dxa"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11211C" w:rsidRPr="0011211C" w:rsidTr="00487F89">
        <w:trPr>
          <w:trHeight w:val="512"/>
        </w:trPr>
        <w:tc>
          <w:tcPr>
            <w:tcW w:w="3369" w:type="dxa"/>
            <w:vMerge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1701" w:type="dxa"/>
            <w:vAlign w:val="center"/>
          </w:tcPr>
          <w:p w:rsidR="0011211C" w:rsidRPr="00487F89" w:rsidRDefault="0011211C" w:rsidP="00487F89">
            <w:pPr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487F89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Si a &gt; 0</w:t>
            </w:r>
          </w:p>
        </w:tc>
        <w:tc>
          <w:tcPr>
            <w:tcW w:w="5946" w:type="dxa"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11211C" w:rsidRPr="0011211C" w:rsidTr="00487F89">
        <w:tc>
          <w:tcPr>
            <w:tcW w:w="3369" w:type="dxa"/>
            <w:vAlign w:val="center"/>
          </w:tcPr>
          <w:p w:rsid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11211C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 xml:space="preserve">Domaine </w:t>
            </w:r>
          </w:p>
          <w:p w:rsidR="0011211C" w:rsidRP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647" w:type="dxa"/>
            <w:gridSpan w:val="2"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  <w:tr w:rsidR="0011211C" w:rsidRPr="0011211C" w:rsidTr="00487F89">
        <w:tc>
          <w:tcPr>
            <w:tcW w:w="3369" w:type="dxa"/>
            <w:vAlign w:val="center"/>
          </w:tcPr>
          <w:p w:rsid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  <w:r w:rsidRPr="0011211C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Image</w:t>
            </w:r>
          </w:p>
          <w:p w:rsidR="0011211C" w:rsidRPr="0011211C" w:rsidRDefault="0011211C" w:rsidP="00487F89">
            <w:pPr>
              <w:ind w:firstLine="0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</w:tc>
        <w:tc>
          <w:tcPr>
            <w:tcW w:w="7647" w:type="dxa"/>
            <w:gridSpan w:val="2"/>
            <w:vAlign w:val="center"/>
          </w:tcPr>
          <w:p w:rsidR="0011211C" w:rsidRPr="0011211C" w:rsidRDefault="0011211C" w:rsidP="00487F89">
            <w:pPr>
              <w:rPr>
                <w:rFonts w:ascii="Times New Roman" w:hAnsi="Times New Roman" w:cs="Times New Roman"/>
                <w:lang w:val="fr-FR"/>
              </w:rPr>
            </w:pPr>
          </w:p>
        </w:tc>
      </w:tr>
    </w:tbl>
    <w:p w:rsidR="008A36A4" w:rsidRPr="0011211C" w:rsidRDefault="008A36A4">
      <w:pPr>
        <w:rPr>
          <w:rFonts w:ascii="Times New Roman" w:hAnsi="Times New Roman" w:cs="Times New Roman"/>
          <w:lang w:val="fr-FR"/>
        </w:rPr>
      </w:pPr>
    </w:p>
    <w:p w:rsidR="008A36A4" w:rsidRDefault="008A36A4">
      <w:pPr>
        <w:rPr>
          <w:lang w:val="fr-FR"/>
        </w:rPr>
      </w:pPr>
    </w:p>
    <w:p w:rsidR="008A36A4" w:rsidRDefault="008A36A4">
      <w:pPr>
        <w:rPr>
          <w:lang w:val="fr-FR"/>
        </w:rPr>
      </w:pPr>
    </w:p>
    <w:p w:rsidR="000E465D" w:rsidRDefault="000E465D">
      <w:pPr>
        <w:rPr>
          <w:lang w:val="fr-FR"/>
        </w:rPr>
      </w:pPr>
    </w:p>
    <w:sectPr w:rsidR="000E465D" w:rsidSect="00FB6D6F">
      <w:headerReference w:type="default" r:id="rId34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11DD" w:rsidRDefault="00B111DD" w:rsidP="00FB6D6F">
      <w:pPr>
        <w:spacing w:after="0" w:line="240" w:lineRule="auto"/>
      </w:pPr>
      <w:r>
        <w:separator/>
      </w:r>
    </w:p>
  </w:endnote>
  <w:endnote w:type="continuationSeparator" w:id="0">
    <w:p w:rsidR="00B111DD" w:rsidRDefault="00B111DD" w:rsidP="00FB6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11DD" w:rsidRDefault="00B111DD" w:rsidP="00FB6D6F">
      <w:pPr>
        <w:spacing w:after="0" w:line="240" w:lineRule="auto"/>
      </w:pPr>
      <w:r>
        <w:separator/>
      </w:r>
    </w:p>
  </w:footnote>
  <w:footnote w:type="continuationSeparator" w:id="0">
    <w:p w:rsidR="00B111DD" w:rsidRDefault="00B111DD" w:rsidP="00FB6D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6D6F" w:rsidRPr="00FB6D6F" w:rsidRDefault="00FB6D6F" w:rsidP="00FB6D6F">
    <w:pPr>
      <w:pStyle w:val="Header"/>
      <w:pBdr>
        <w:bottom w:val="single" w:sz="4" w:space="1" w:color="auto"/>
      </w:pBdr>
      <w:rPr>
        <w:rFonts w:ascii="Times New Roman" w:hAnsi="Times New Roman" w:cs="Times New Roman"/>
        <w:lang w:val="fr-FR"/>
      </w:rPr>
    </w:pPr>
    <w:r w:rsidRPr="000E263D">
      <w:rPr>
        <w:rFonts w:ascii="Times New Roman" w:hAnsi="Times New Roman" w:cs="Times New Roman"/>
        <w:lang w:val="fr-FR"/>
      </w:rPr>
      <w:t>Math 30-2F</w:t>
    </w:r>
    <w:r w:rsidRPr="000E263D">
      <w:rPr>
        <w:rFonts w:ascii="Times New Roman" w:hAnsi="Times New Roman" w:cs="Times New Roman"/>
        <w:lang w:val="fr-FR"/>
      </w:rPr>
      <w:tab/>
      <w:t xml:space="preserve">Les Fonctions </w:t>
    </w:r>
    <w:r w:rsidR="004816AA">
      <w:rPr>
        <w:rFonts w:ascii="Times New Roman" w:hAnsi="Times New Roman" w:cs="Times New Roman"/>
        <w:lang w:val="fr-FR"/>
      </w:rPr>
      <w:t>Logarithmiques</w:t>
    </w:r>
    <w:r w:rsidRPr="000E263D">
      <w:rPr>
        <w:rFonts w:ascii="Times New Roman" w:hAnsi="Times New Roman" w:cs="Times New Roman"/>
        <w:lang w:val="fr-FR"/>
      </w:rPr>
      <w:t xml:space="preserve"> – Exploration</w:t>
    </w:r>
    <w:r w:rsidR="00BC4A1A">
      <w:rPr>
        <w:rFonts w:ascii="Times New Roman" w:hAnsi="Times New Roman" w:cs="Times New Roman"/>
        <w:lang w:val="fr-FR"/>
      </w:rPr>
      <w:tab/>
      <w:t>Prénom :</w:t>
    </w:r>
    <w:r w:rsidRPr="000E263D">
      <w:rPr>
        <w:rFonts w:ascii="Times New Roman" w:hAnsi="Times New Roman" w:cs="Times New Roman"/>
        <w:lang w:val="fr-F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52E3D"/>
    <w:multiLevelType w:val="hybridMultilevel"/>
    <w:tmpl w:val="4976CB98"/>
    <w:lvl w:ilvl="0" w:tplc="F9361192">
      <w:start w:val="1"/>
      <w:numFmt w:val="upperRoman"/>
      <w:lvlText w:val="%1."/>
      <w:lvlJc w:val="left"/>
      <w:pPr>
        <w:ind w:left="1080" w:hanging="720"/>
      </w:pPr>
      <w:rPr>
        <w:rFonts w:ascii="Calibri" w:eastAsia="Calibri" w:hAnsi="Calibri"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400B50"/>
    <w:multiLevelType w:val="hybridMultilevel"/>
    <w:tmpl w:val="F982AC4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6953E5"/>
    <w:multiLevelType w:val="hybridMultilevel"/>
    <w:tmpl w:val="F982AC4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706727"/>
    <w:multiLevelType w:val="hybridMultilevel"/>
    <w:tmpl w:val="C1F20C2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706DB5"/>
    <w:multiLevelType w:val="hybridMultilevel"/>
    <w:tmpl w:val="FB1CF0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6D6F"/>
    <w:rsid w:val="000E465D"/>
    <w:rsid w:val="00110444"/>
    <w:rsid w:val="0011211C"/>
    <w:rsid w:val="001A006A"/>
    <w:rsid w:val="001A46F6"/>
    <w:rsid w:val="00207AAA"/>
    <w:rsid w:val="00222825"/>
    <w:rsid w:val="002332A7"/>
    <w:rsid w:val="0024458F"/>
    <w:rsid w:val="0025153D"/>
    <w:rsid w:val="0027117E"/>
    <w:rsid w:val="002B7953"/>
    <w:rsid w:val="002C32F0"/>
    <w:rsid w:val="002D2089"/>
    <w:rsid w:val="00305632"/>
    <w:rsid w:val="00427F04"/>
    <w:rsid w:val="0044243C"/>
    <w:rsid w:val="004536B5"/>
    <w:rsid w:val="00465923"/>
    <w:rsid w:val="00473A97"/>
    <w:rsid w:val="004816AA"/>
    <w:rsid w:val="00487F89"/>
    <w:rsid w:val="004C6D68"/>
    <w:rsid w:val="004D515A"/>
    <w:rsid w:val="004E24D1"/>
    <w:rsid w:val="004F4503"/>
    <w:rsid w:val="005602E7"/>
    <w:rsid w:val="005719C2"/>
    <w:rsid w:val="006B62F8"/>
    <w:rsid w:val="007C4189"/>
    <w:rsid w:val="007E69AC"/>
    <w:rsid w:val="008A36A4"/>
    <w:rsid w:val="008A5475"/>
    <w:rsid w:val="008F0A55"/>
    <w:rsid w:val="00931B7A"/>
    <w:rsid w:val="00973996"/>
    <w:rsid w:val="0098104F"/>
    <w:rsid w:val="00A76347"/>
    <w:rsid w:val="00AE0F0E"/>
    <w:rsid w:val="00B0306F"/>
    <w:rsid w:val="00B111DD"/>
    <w:rsid w:val="00BC4A1A"/>
    <w:rsid w:val="00BD61ED"/>
    <w:rsid w:val="00C07A10"/>
    <w:rsid w:val="00C270A8"/>
    <w:rsid w:val="00C37011"/>
    <w:rsid w:val="00C77EFF"/>
    <w:rsid w:val="00CE6406"/>
    <w:rsid w:val="00D32934"/>
    <w:rsid w:val="00D33000"/>
    <w:rsid w:val="00D33CA5"/>
    <w:rsid w:val="00D71B0A"/>
    <w:rsid w:val="00DA497F"/>
    <w:rsid w:val="00DB4B6D"/>
    <w:rsid w:val="00DC7C13"/>
    <w:rsid w:val="00E96D05"/>
    <w:rsid w:val="00EA1054"/>
    <w:rsid w:val="00EC027E"/>
    <w:rsid w:val="00F12DE5"/>
    <w:rsid w:val="00F200AF"/>
    <w:rsid w:val="00FB19AC"/>
    <w:rsid w:val="00FB6D6F"/>
    <w:rsid w:val="00FF2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6D6F"/>
  </w:style>
  <w:style w:type="paragraph" w:styleId="Footer">
    <w:name w:val="footer"/>
    <w:basedOn w:val="Normal"/>
    <w:link w:val="Foot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6D6F"/>
  </w:style>
  <w:style w:type="table" w:styleId="TableGrid">
    <w:name w:val="Table Grid"/>
    <w:basedOn w:val="TableNormal"/>
    <w:uiPriority w:val="59"/>
    <w:rsid w:val="00222825"/>
    <w:pPr>
      <w:spacing w:after="0" w:line="240" w:lineRule="auto"/>
      <w:ind w:firstLine="288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2825"/>
    <w:pPr>
      <w:ind w:left="720" w:firstLine="288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82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32F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6D6F"/>
  </w:style>
  <w:style w:type="paragraph" w:styleId="Footer">
    <w:name w:val="footer"/>
    <w:basedOn w:val="Normal"/>
    <w:link w:val="FooterChar"/>
    <w:uiPriority w:val="99"/>
    <w:unhideWhenUsed/>
    <w:rsid w:val="00FB6D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6D6F"/>
  </w:style>
  <w:style w:type="table" w:styleId="TableGrid">
    <w:name w:val="Table Grid"/>
    <w:basedOn w:val="TableNormal"/>
    <w:uiPriority w:val="59"/>
    <w:rsid w:val="00222825"/>
    <w:pPr>
      <w:spacing w:after="0" w:line="240" w:lineRule="auto"/>
      <w:ind w:firstLine="288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22825"/>
    <w:pPr>
      <w:ind w:left="720" w:firstLine="288"/>
      <w:contextualSpacing/>
    </w:pPr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82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32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32A08D-62A5-41C8-84DF-C14B9C718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4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gary Board of Education</Company>
  <LinksUpToDate>false</LinksUpToDate>
  <CharactersWithSpaces>1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  Hudda</dc:creator>
  <cp:lastModifiedBy>Fatima  Hudda</cp:lastModifiedBy>
  <cp:revision>26</cp:revision>
  <cp:lastPrinted>2014-03-03T15:31:00Z</cp:lastPrinted>
  <dcterms:created xsi:type="dcterms:W3CDTF">2014-03-13T03:28:00Z</dcterms:created>
  <dcterms:modified xsi:type="dcterms:W3CDTF">2014-03-13T0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